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72FD" w:rsidRPr="00D372FD" w:rsidRDefault="00D372FD">
      <w:r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4.15pt;height:14.95pt" o:ole="">
            <v:imagedata r:id="rId4" o:title=""/>
          </v:shape>
          <o:OLEObject Type="Embed" ProgID="Equation.DSMT4" ShapeID="_x0000_i1032" DrawAspect="Content" ObjectID="_1556162885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26" type="#_x0000_t75" style="width:40.1pt;height:14.95pt" o:ole="">
            <v:imagedata r:id="rId6" o:title=""/>
          </v:shape>
          <o:OLEObject Type="Embed" ProgID="Equation.DSMT4" ShapeID="_x0000_i1026" DrawAspect="Content" ObjectID="_1556162886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60" w:dyaOrig="300">
          <v:shape id="_x0000_i1031" type="#_x0000_t75" style="width:38.05pt;height:14.95pt" o:ole="">
            <v:imagedata r:id="rId8" o:title=""/>
          </v:shape>
          <o:OLEObject Type="Embed" ProgID="Equation.DSMT4" ShapeID="_x0000_i1031" DrawAspect="Content" ObjectID="_1556162887" r:id="rId9"/>
        </w:object>
      </w:r>
    </w:p>
    <w:tbl>
      <w:tblPr>
        <w:tblStyle w:val="a3"/>
        <w:tblW w:w="0" w:type="auto"/>
        <w:jc w:val="center"/>
        <w:tblLook w:val="04A0"/>
      </w:tblPr>
      <w:tblGrid>
        <w:gridCol w:w="2383"/>
        <w:gridCol w:w="1733"/>
        <w:gridCol w:w="1972"/>
        <w:gridCol w:w="1733"/>
        <w:gridCol w:w="1972"/>
      </w:tblGrid>
      <w:tr w:rsidR="00D372FD" w:rsidRPr="00B777D7" w:rsidTr="006C378D">
        <w:trPr>
          <w:jc w:val="center"/>
        </w:trPr>
        <w:tc>
          <w:tcPr>
            <w:tcW w:w="0" w:type="auto"/>
            <w:vMerge w:val="restart"/>
            <w:vAlign w:val="center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D372FD" w:rsidRPr="00B777D7" w:rsidTr="006C378D">
        <w:trPr>
          <w:jc w:val="center"/>
        </w:trPr>
        <w:tc>
          <w:tcPr>
            <w:tcW w:w="0" w:type="auto"/>
            <w:vMerge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D372FD" w:rsidRPr="00B777D7" w:rsidTr="006C378D">
        <w:trPr>
          <w:jc w:val="center"/>
        </w:trPr>
        <w:tc>
          <w:tcPr>
            <w:tcW w:w="0" w:type="auto"/>
          </w:tcPr>
          <w:p w:rsidR="00D372FD" w:rsidRPr="00B777D7" w:rsidRDefault="00D372FD" w:rsidP="00D372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25" type="#_x0000_t75" style="width:43.45pt;height:14.95pt" o:ole="">
                  <v:imagedata r:id="rId10" o:title=""/>
                </v:shape>
                <o:OLEObject Type="Embed" ProgID="Equation.DSMT4" ShapeID="_x0000_i1025" DrawAspect="Content" ObjectID="_1556162888" r:id="rId11"/>
              </w:object>
            </w: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6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  <w:tr w:rsidR="00D372FD" w:rsidRPr="00B777D7" w:rsidTr="006C378D">
        <w:trPr>
          <w:jc w:val="center"/>
        </w:trPr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27" type="#_x0000_t75" style="width:43.45pt;height:14.95pt" o:ole="">
                  <v:imagedata r:id="rId12" o:title=""/>
                </v:shape>
                <o:OLEObject Type="Embed" ProgID="Equation.DSMT4" ShapeID="_x0000_i1027" DrawAspect="Content" ObjectID="_1556162889" r:id="rId13"/>
              </w:object>
            </w:r>
          </w:p>
        </w:tc>
        <w:tc>
          <w:tcPr>
            <w:tcW w:w="0" w:type="auto"/>
          </w:tcPr>
          <w:p w:rsidR="00D372FD" w:rsidRPr="00B777D7" w:rsidRDefault="00D372FD" w:rsidP="003B542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6</w:t>
            </w:r>
          </w:p>
        </w:tc>
        <w:tc>
          <w:tcPr>
            <w:tcW w:w="0" w:type="auto"/>
          </w:tcPr>
          <w:p w:rsidR="00D372FD" w:rsidRPr="00B777D7" w:rsidRDefault="00D372FD" w:rsidP="003B542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7</w:t>
            </w:r>
          </w:p>
        </w:tc>
        <w:tc>
          <w:tcPr>
            <w:tcW w:w="0" w:type="auto"/>
          </w:tcPr>
          <w:p w:rsidR="00D372FD" w:rsidRPr="00B777D7" w:rsidRDefault="00D372FD" w:rsidP="003B542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5</w:t>
            </w:r>
          </w:p>
        </w:tc>
        <w:tc>
          <w:tcPr>
            <w:tcW w:w="0" w:type="auto"/>
          </w:tcPr>
          <w:p w:rsidR="00D372FD" w:rsidRPr="00B777D7" w:rsidRDefault="00D372FD" w:rsidP="003B542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0</w:t>
            </w:r>
          </w:p>
        </w:tc>
      </w:tr>
      <w:tr w:rsidR="00D372FD" w:rsidRPr="00B777D7" w:rsidTr="006C378D">
        <w:trPr>
          <w:jc w:val="center"/>
        </w:trPr>
        <w:tc>
          <w:tcPr>
            <w:tcW w:w="0" w:type="auto"/>
          </w:tcPr>
          <w:p w:rsidR="00D372FD" w:rsidRPr="00B777D7" w:rsidRDefault="00D372FD" w:rsidP="00D372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28" type="#_x0000_t75" style="width:43.45pt;height:14.95pt" o:ole="">
                  <v:imagedata r:id="rId14" o:title=""/>
                </v:shape>
                <o:OLEObject Type="Embed" ProgID="Equation.DSMT4" ShapeID="_x0000_i1028" DrawAspect="Content" ObjectID="_1556162890" r:id="rId15"/>
              </w:objec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5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80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D372FD" w:rsidRPr="00B777D7" w:rsidTr="006C378D">
        <w:trPr>
          <w:jc w:val="center"/>
        </w:trPr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40" w:dyaOrig="300">
                <v:shape id="_x0000_i1029" type="#_x0000_t75" style="width:42.8pt;height:14.95pt" o:ole="">
                  <v:imagedata r:id="rId16" o:title=""/>
                </v:shape>
                <o:OLEObject Type="Embed" ProgID="Equation.DSMT4" ShapeID="_x0000_i1029" DrawAspect="Content" ObjectID="_1556162891" r:id="rId17"/>
              </w:objec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5 (0.0479)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81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 (0.0264)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8</w:t>
            </w:r>
          </w:p>
        </w:tc>
      </w:tr>
      <w:tr w:rsidR="00D372FD" w:rsidRPr="00B777D7" w:rsidTr="006C378D">
        <w:trPr>
          <w:jc w:val="center"/>
        </w:trPr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30" type="#_x0000_t75" style="width:48.9pt;height:14.95pt" o:ole="">
                  <v:imagedata r:id="rId18" o:title=""/>
                </v:shape>
                <o:OLEObject Type="Embed" ProgID="Equation.DSMT4" ShapeID="_x0000_i1030" DrawAspect="Content" ObjectID="_1556162892" r:id="rId19"/>
              </w:objec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5 (0.0478)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82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 (0.0237)</w:t>
            </w:r>
          </w:p>
        </w:tc>
        <w:tc>
          <w:tcPr>
            <w:tcW w:w="0" w:type="auto"/>
          </w:tcPr>
          <w:p w:rsidR="00D372FD" w:rsidRPr="00B777D7" w:rsidRDefault="00D372FD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9</w:t>
            </w:r>
          </w:p>
        </w:tc>
      </w:tr>
    </w:tbl>
    <w:p w:rsidR="00167F65" w:rsidRDefault="00167F65" w:rsidP="00167F65">
      <w:pPr>
        <w:rPr>
          <w:rFonts w:ascii="Times New Roman" w:hAnsi="Times New Roman" w:cs="Times New Roman"/>
          <w:sz w:val="28"/>
          <w:szCs w:val="28"/>
        </w:rPr>
      </w:pPr>
    </w:p>
    <w:p w:rsidR="00167F65" w:rsidRDefault="00F31862" w:rsidP="00167F65">
      <w:pPr>
        <w:rPr>
          <w:rFonts w:ascii="Times New Roman" w:hAnsi="Times New Roman" w:cs="Times New Roman"/>
          <w:sz w:val="28"/>
          <w:szCs w:val="28"/>
        </w:rPr>
      </w:pPr>
      <w:r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034" type="#_x0000_t75" style="width:31.25pt;height:14.95pt" o:ole="">
            <v:imagedata r:id="rId20" o:title=""/>
          </v:shape>
          <o:OLEObject Type="Embed" ProgID="Equation.DSMT4" ShapeID="_x0000_i1034" DrawAspect="Content" ObjectID="_1556162893" r:id="rId21"/>
        </w:object>
      </w:r>
      <w:r w:rsidR="00167F65">
        <w:rPr>
          <w:rFonts w:ascii="Times New Roman" w:hAnsi="Times New Roman" w:cs="Times New Roman"/>
          <w:sz w:val="28"/>
          <w:szCs w:val="28"/>
        </w:rPr>
        <w:t xml:space="preserve">, </w:t>
      </w:r>
      <w:r w:rsidR="00A750B0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35" type="#_x0000_t75" style="width:40.1pt;height:14.95pt" o:ole="">
            <v:imagedata r:id="rId22" o:title=""/>
          </v:shape>
          <o:OLEObject Type="Embed" ProgID="Equation.DSMT4" ShapeID="_x0000_i1035" DrawAspect="Content" ObjectID="_1556162894" r:id="rId23"/>
        </w:object>
      </w:r>
      <w:r w:rsidR="00167F65">
        <w:rPr>
          <w:rFonts w:ascii="Times New Roman" w:hAnsi="Times New Roman" w:cs="Times New Roman"/>
          <w:sz w:val="28"/>
          <w:szCs w:val="28"/>
        </w:rPr>
        <w:t xml:space="preserve">, </w:t>
      </w:r>
      <w:r w:rsidR="00167F65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60" w:dyaOrig="300">
          <v:shape id="_x0000_i1033" type="#_x0000_t75" style="width:38.05pt;height:14.95pt" o:ole="">
            <v:imagedata r:id="rId8" o:title=""/>
          </v:shape>
          <o:OLEObject Type="Embed" ProgID="Equation.DSMT4" ShapeID="_x0000_i1033" DrawAspect="Content" ObjectID="_1556162895" r:id="rId24"/>
        </w:object>
      </w:r>
    </w:p>
    <w:tbl>
      <w:tblPr>
        <w:tblStyle w:val="a3"/>
        <w:tblW w:w="0" w:type="auto"/>
        <w:jc w:val="center"/>
        <w:tblLook w:val="04A0"/>
      </w:tblPr>
      <w:tblGrid>
        <w:gridCol w:w="2383"/>
        <w:gridCol w:w="1733"/>
        <w:gridCol w:w="1972"/>
        <w:gridCol w:w="1733"/>
        <w:gridCol w:w="1972"/>
      </w:tblGrid>
      <w:tr w:rsidR="00F31862" w:rsidRPr="00B777D7" w:rsidTr="006C378D">
        <w:trPr>
          <w:jc w:val="center"/>
        </w:trPr>
        <w:tc>
          <w:tcPr>
            <w:tcW w:w="0" w:type="auto"/>
            <w:vMerge w:val="restart"/>
            <w:vAlign w:val="center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B777D7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B777D7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F31862" w:rsidRPr="00B777D7" w:rsidTr="006C378D">
        <w:trPr>
          <w:jc w:val="center"/>
        </w:trPr>
        <w:tc>
          <w:tcPr>
            <w:tcW w:w="0" w:type="auto"/>
            <w:vMerge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F31862" w:rsidRPr="00B777D7" w:rsidTr="006C378D">
        <w:trPr>
          <w:jc w:val="center"/>
        </w:trPr>
        <w:tc>
          <w:tcPr>
            <w:tcW w:w="0" w:type="auto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36" type="#_x0000_t75" style="width:43.45pt;height:14.95pt" o:ole="">
                  <v:imagedata r:id="rId10" o:title=""/>
                </v:shape>
                <o:OLEObject Type="Embed" ProgID="Equation.DSMT4" ShapeID="_x0000_i1036" DrawAspect="Content" ObjectID="_1556162896" r:id="rId25"/>
              </w:object>
            </w:r>
            <w:r w:rsidRPr="00B777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1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3</w:t>
            </w:r>
          </w:p>
        </w:tc>
      </w:tr>
      <w:tr w:rsidR="00F31862" w:rsidRPr="00B777D7" w:rsidTr="006C378D">
        <w:trPr>
          <w:jc w:val="center"/>
        </w:trPr>
        <w:tc>
          <w:tcPr>
            <w:tcW w:w="0" w:type="auto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37" type="#_x0000_t75" style="width:43.45pt;height:14.95pt" o:ole="">
                  <v:imagedata r:id="rId12" o:title=""/>
                </v:shape>
                <o:OLEObject Type="Embed" ProgID="Equation.DSMT4" ShapeID="_x0000_i1037" DrawAspect="Content" ObjectID="_1556162897" r:id="rId26"/>
              </w:objec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3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5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F31862" w:rsidRPr="00B777D7" w:rsidTr="006C378D">
        <w:trPr>
          <w:jc w:val="center"/>
        </w:trPr>
        <w:tc>
          <w:tcPr>
            <w:tcW w:w="0" w:type="auto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38" type="#_x0000_t75" style="width:43.45pt;height:14.95pt" o:ole="">
                  <v:imagedata r:id="rId14" o:title=""/>
                </v:shape>
                <o:OLEObject Type="Embed" ProgID="Equation.DSMT4" ShapeID="_x0000_i1038" DrawAspect="Content" ObjectID="_1556162898" r:id="rId27"/>
              </w:objec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2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9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F31862" w:rsidRPr="00B777D7" w:rsidTr="006C378D">
        <w:trPr>
          <w:jc w:val="center"/>
        </w:trPr>
        <w:tc>
          <w:tcPr>
            <w:tcW w:w="0" w:type="auto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40" w:dyaOrig="300">
                <v:shape id="_x0000_i1039" type="#_x0000_t75" style="width:42.8pt;height:14.95pt" o:ole="">
                  <v:imagedata r:id="rId16" o:title=""/>
                </v:shape>
                <o:OLEObject Type="Embed" ProgID="Equation.DSMT4" ShapeID="_x0000_i1039" DrawAspect="Content" ObjectID="_1556162899" r:id="rId28"/>
              </w:objec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 (0.0112)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8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 (0.0260)</w:t>
            </w:r>
          </w:p>
        </w:tc>
        <w:tc>
          <w:tcPr>
            <w:tcW w:w="0" w:type="auto"/>
          </w:tcPr>
          <w:p w:rsidR="00F31862" w:rsidRPr="00B777D7" w:rsidRDefault="00A750B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F31862" w:rsidRPr="00B777D7" w:rsidTr="006C378D">
        <w:trPr>
          <w:jc w:val="center"/>
        </w:trPr>
        <w:tc>
          <w:tcPr>
            <w:tcW w:w="0" w:type="auto"/>
          </w:tcPr>
          <w:p w:rsidR="00F31862" w:rsidRPr="00B777D7" w:rsidRDefault="00F31862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777D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40" type="#_x0000_t75" style="width:48.9pt;height:14.95pt" o:ole="">
                  <v:imagedata r:id="rId18" o:title=""/>
                </v:shape>
                <o:OLEObject Type="Embed" ProgID="Equation.DSMT4" ShapeID="_x0000_i1040" DrawAspect="Content" ObjectID="_1556162900" r:id="rId29"/>
              </w:object>
            </w:r>
          </w:p>
        </w:tc>
        <w:tc>
          <w:tcPr>
            <w:tcW w:w="0" w:type="auto"/>
          </w:tcPr>
          <w:p w:rsidR="00F31862" w:rsidRPr="00B777D7" w:rsidRDefault="00276DF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 (0.0094)</w:t>
            </w:r>
          </w:p>
        </w:tc>
        <w:tc>
          <w:tcPr>
            <w:tcW w:w="0" w:type="auto"/>
          </w:tcPr>
          <w:p w:rsidR="00F31862" w:rsidRPr="00B777D7" w:rsidRDefault="00276DF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8</w:t>
            </w:r>
          </w:p>
        </w:tc>
        <w:tc>
          <w:tcPr>
            <w:tcW w:w="0" w:type="auto"/>
          </w:tcPr>
          <w:p w:rsidR="00F31862" w:rsidRPr="00B777D7" w:rsidRDefault="00276DF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2 (0.0236)</w:t>
            </w:r>
          </w:p>
        </w:tc>
        <w:tc>
          <w:tcPr>
            <w:tcW w:w="0" w:type="auto"/>
          </w:tcPr>
          <w:p w:rsidR="00F31862" w:rsidRPr="00B777D7" w:rsidRDefault="00276DF0" w:rsidP="006C378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</w:tbl>
    <w:p w:rsidR="00CC1D13" w:rsidRPr="00D372FD" w:rsidRDefault="00CC1D13" w:rsidP="00D372FD"/>
    <w:sectPr w:rsidR="00CC1D13" w:rsidRPr="00D372FD" w:rsidSect="00D372FD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D372FD"/>
    <w:rsid w:val="00000C02"/>
    <w:rsid w:val="00001026"/>
    <w:rsid w:val="0000272E"/>
    <w:rsid w:val="0000380E"/>
    <w:rsid w:val="00004133"/>
    <w:rsid w:val="000067BF"/>
    <w:rsid w:val="00006FB7"/>
    <w:rsid w:val="00012205"/>
    <w:rsid w:val="00012D17"/>
    <w:rsid w:val="00014262"/>
    <w:rsid w:val="000150D1"/>
    <w:rsid w:val="000163CB"/>
    <w:rsid w:val="000165A2"/>
    <w:rsid w:val="00016ED9"/>
    <w:rsid w:val="0002014C"/>
    <w:rsid w:val="00020BD4"/>
    <w:rsid w:val="00021DC6"/>
    <w:rsid w:val="00021E58"/>
    <w:rsid w:val="00022557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5DAA"/>
    <w:rsid w:val="00037095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7F3"/>
    <w:rsid w:val="00052A03"/>
    <w:rsid w:val="000530E4"/>
    <w:rsid w:val="00053328"/>
    <w:rsid w:val="00055061"/>
    <w:rsid w:val="00055BA4"/>
    <w:rsid w:val="000564F5"/>
    <w:rsid w:val="000567B2"/>
    <w:rsid w:val="000573C5"/>
    <w:rsid w:val="000603D4"/>
    <w:rsid w:val="00060D18"/>
    <w:rsid w:val="00060F33"/>
    <w:rsid w:val="0006141B"/>
    <w:rsid w:val="00062B7B"/>
    <w:rsid w:val="00063194"/>
    <w:rsid w:val="0006646C"/>
    <w:rsid w:val="00066AE1"/>
    <w:rsid w:val="00066E2B"/>
    <w:rsid w:val="000673AC"/>
    <w:rsid w:val="00067F4B"/>
    <w:rsid w:val="000706CB"/>
    <w:rsid w:val="00070C4B"/>
    <w:rsid w:val="000711E9"/>
    <w:rsid w:val="000714FD"/>
    <w:rsid w:val="0007379D"/>
    <w:rsid w:val="0007458B"/>
    <w:rsid w:val="000759EB"/>
    <w:rsid w:val="00075A77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A77CB"/>
    <w:rsid w:val="000B0AD2"/>
    <w:rsid w:val="000B0DFD"/>
    <w:rsid w:val="000B21E9"/>
    <w:rsid w:val="000B2387"/>
    <w:rsid w:val="000B3514"/>
    <w:rsid w:val="000B3A90"/>
    <w:rsid w:val="000B4256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7840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1094B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1205"/>
    <w:rsid w:val="001223BC"/>
    <w:rsid w:val="001224A8"/>
    <w:rsid w:val="0012301C"/>
    <w:rsid w:val="001232CB"/>
    <w:rsid w:val="001232DB"/>
    <w:rsid w:val="00123BED"/>
    <w:rsid w:val="0012422A"/>
    <w:rsid w:val="0012621D"/>
    <w:rsid w:val="001264DB"/>
    <w:rsid w:val="00126617"/>
    <w:rsid w:val="00127B2A"/>
    <w:rsid w:val="00127F4E"/>
    <w:rsid w:val="00130ED7"/>
    <w:rsid w:val="001323E0"/>
    <w:rsid w:val="0013348A"/>
    <w:rsid w:val="001338C2"/>
    <w:rsid w:val="00134D41"/>
    <w:rsid w:val="00135638"/>
    <w:rsid w:val="00135D5D"/>
    <w:rsid w:val="00136639"/>
    <w:rsid w:val="00137A99"/>
    <w:rsid w:val="00140529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D84"/>
    <w:rsid w:val="001519B4"/>
    <w:rsid w:val="0015411E"/>
    <w:rsid w:val="001547BA"/>
    <w:rsid w:val="001547C5"/>
    <w:rsid w:val="00154827"/>
    <w:rsid w:val="00155112"/>
    <w:rsid w:val="00155D85"/>
    <w:rsid w:val="0015681C"/>
    <w:rsid w:val="001568D0"/>
    <w:rsid w:val="00156EAE"/>
    <w:rsid w:val="001570DC"/>
    <w:rsid w:val="001579AA"/>
    <w:rsid w:val="00157C90"/>
    <w:rsid w:val="00161081"/>
    <w:rsid w:val="00162513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67F65"/>
    <w:rsid w:val="00170DB2"/>
    <w:rsid w:val="00171296"/>
    <w:rsid w:val="001748BB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861AA"/>
    <w:rsid w:val="001901C2"/>
    <w:rsid w:val="001906F8"/>
    <w:rsid w:val="001914B9"/>
    <w:rsid w:val="001925D9"/>
    <w:rsid w:val="0019458C"/>
    <w:rsid w:val="00194A53"/>
    <w:rsid w:val="00194DC4"/>
    <w:rsid w:val="001955CB"/>
    <w:rsid w:val="00195829"/>
    <w:rsid w:val="00196CDE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682E"/>
    <w:rsid w:val="001A6E34"/>
    <w:rsid w:val="001A7503"/>
    <w:rsid w:val="001B0E30"/>
    <w:rsid w:val="001B144F"/>
    <w:rsid w:val="001B20CA"/>
    <w:rsid w:val="001B29A0"/>
    <w:rsid w:val="001B2B91"/>
    <w:rsid w:val="001B2C57"/>
    <w:rsid w:val="001B3508"/>
    <w:rsid w:val="001B38E2"/>
    <w:rsid w:val="001B533C"/>
    <w:rsid w:val="001B55DD"/>
    <w:rsid w:val="001B5800"/>
    <w:rsid w:val="001B5ED7"/>
    <w:rsid w:val="001B6CE4"/>
    <w:rsid w:val="001B7043"/>
    <w:rsid w:val="001B7CBB"/>
    <w:rsid w:val="001B7CE1"/>
    <w:rsid w:val="001C025B"/>
    <w:rsid w:val="001C0434"/>
    <w:rsid w:val="001C18B2"/>
    <w:rsid w:val="001C1A17"/>
    <w:rsid w:val="001C2892"/>
    <w:rsid w:val="001C3836"/>
    <w:rsid w:val="001C3EBB"/>
    <w:rsid w:val="001C3F50"/>
    <w:rsid w:val="001C415C"/>
    <w:rsid w:val="001C48C8"/>
    <w:rsid w:val="001C4A89"/>
    <w:rsid w:val="001C4FC1"/>
    <w:rsid w:val="001C5AE6"/>
    <w:rsid w:val="001C6D6A"/>
    <w:rsid w:val="001C7A42"/>
    <w:rsid w:val="001C7D0D"/>
    <w:rsid w:val="001D1077"/>
    <w:rsid w:val="001D16AD"/>
    <w:rsid w:val="001D1D2F"/>
    <w:rsid w:val="001D239B"/>
    <w:rsid w:val="001D38C6"/>
    <w:rsid w:val="001D43AE"/>
    <w:rsid w:val="001D4D4D"/>
    <w:rsid w:val="001D4E06"/>
    <w:rsid w:val="001D5B76"/>
    <w:rsid w:val="001D73ED"/>
    <w:rsid w:val="001D7AA1"/>
    <w:rsid w:val="001D7B38"/>
    <w:rsid w:val="001E098F"/>
    <w:rsid w:val="001E0C6C"/>
    <w:rsid w:val="001E2046"/>
    <w:rsid w:val="001E25EC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D69"/>
    <w:rsid w:val="001F3B19"/>
    <w:rsid w:val="001F4B5C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2A1E"/>
    <w:rsid w:val="002043BB"/>
    <w:rsid w:val="0020625C"/>
    <w:rsid w:val="002105A1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CB"/>
    <w:rsid w:val="00221937"/>
    <w:rsid w:val="00221BE8"/>
    <w:rsid w:val="00221C69"/>
    <w:rsid w:val="00222109"/>
    <w:rsid w:val="00222FE1"/>
    <w:rsid w:val="002271A5"/>
    <w:rsid w:val="002305B4"/>
    <w:rsid w:val="002313A0"/>
    <w:rsid w:val="00232E8F"/>
    <w:rsid w:val="0023331B"/>
    <w:rsid w:val="00234FD2"/>
    <w:rsid w:val="0023564B"/>
    <w:rsid w:val="0023610C"/>
    <w:rsid w:val="00237872"/>
    <w:rsid w:val="00237FD8"/>
    <w:rsid w:val="00240DCF"/>
    <w:rsid w:val="0024214D"/>
    <w:rsid w:val="002439EB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7021C"/>
    <w:rsid w:val="002707CD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6DF0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CF3"/>
    <w:rsid w:val="0029079A"/>
    <w:rsid w:val="00290C9C"/>
    <w:rsid w:val="00291390"/>
    <w:rsid w:val="00291EC6"/>
    <w:rsid w:val="00292203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3716"/>
    <w:rsid w:val="002A371B"/>
    <w:rsid w:val="002A37BC"/>
    <w:rsid w:val="002A3FD5"/>
    <w:rsid w:val="002A53DB"/>
    <w:rsid w:val="002A5708"/>
    <w:rsid w:val="002A5A59"/>
    <w:rsid w:val="002A6141"/>
    <w:rsid w:val="002A6BD5"/>
    <w:rsid w:val="002B0344"/>
    <w:rsid w:val="002B197A"/>
    <w:rsid w:val="002B1A5F"/>
    <w:rsid w:val="002B255B"/>
    <w:rsid w:val="002B2E7B"/>
    <w:rsid w:val="002B2EDB"/>
    <w:rsid w:val="002B4FDF"/>
    <w:rsid w:val="002B5BE6"/>
    <w:rsid w:val="002B5D63"/>
    <w:rsid w:val="002B66CF"/>
    <w:rsid w:val="002B692A"/>
    <w:rsid w:val="002B6F6E"/>
    <w:rsid w:val="002B718A"/>
    <w:rsid w:val="002B7399"/>
    <w:rsid w:val="002B7BE6"/>
    <w:rsid w:val="002C0B34"/>
    <w:rsid w:val="002C0B7B"/>
    <w:rsid w:val="002C1210"/>
    <w:rsid w:val="002C146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289C"/>
    <w:rsid w:val="002D3289"/>
    <w:rsid w:val="002D538C"/>
    <w:rsid w:val="002D6B21"/>
    <w:rsid w:val="002E04E9"/>
    <w:rsid w:val="002E0DDA"/>
    <w:rsid w:val="002E18F4"/>
    <w:rsid w:val="002E2FF0"/>
    <w:rsid w:val="002E303F"/>
    <w:rsid w:val="002E31D6"/>
    <w:rsid w:val="002E4051"/>
    <w:rsid w:val="002E4267"/>
    <w:rsid w:val="002E4D4C"/>
    <w:rsid w:val="002E5C69"/>
    <w:rsid w:val="002E75F7"/>
    <w:rsid w:val="002F0AF3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5E2"/>
    <w:rsid w:val="003057F6"/>
    <w:rsid w:val="00305CB5"/>
    <w:rsid w:val="003061B1"/>
    <w:rsid w:val="003111FE"/>
    <w:rsid w:val="00312094"/>
    <w:rsid w:val="0031221B"/>
    <w:rsid w:val="00312B0A"/>
    <w:rsid w:val="00312D81"/>
    <w:rsid w:val="00313116"/>
    <w:rsid w:val="00313E3C"/>
    <w:rsid w:val="00314574"/>
    <w:rsid w:val="00314F4D"/>
    <w:rsid w:val="00316DDE"/>
    <w:rsid w:val="003170E5"/>
    <w:rsid w:val="00320FC8"/>
    <w:rsid w:val="00322379"/>
    <w:rsid w:val="003224E5"/>
    <w:rsid w:val="00324840"/>
    <w:rsid w:val="00325269"/>
    <w:rsid w:val="0032560D"/>
    <w:rsid w:val="003257B8"/>
    <w:rsid w:val="00325D3E"/>
    <w:rsid w:val="00326055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4A8F"/>
    <w:rsid w:val="00344B0C"/>
    <w:rsid w:val="00344FFD"/>
    <w:rsid w:val="003452B3"/>
    <w:rsid w:val="00345D0C"/>
    <w:rsid w:val="0034617B"/>
    <w:rsid w:val="0034683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1740"/>
    <w:rsid w:val="0037223F"/>
    <w:rsid w:val="00372474"/>
    <w:rsid w:val="003728D9"/>
    <w:rsid w:val="00372B5A"/>
    <w:rsid w:val="003735D0"/>
    <w:rsid w:val="003735D9"/>
    <w:rsid w:val="00375B7E"/>
    <w:rsid w:val="00376AFA"/>
    <w:rsid w:val="003813A7"/>
    <w:rsid w:val="0038273B"/>
    <w:rsid w:val="003827FE"/>
    <w:rsid w:val="00382FFE"/>
    <w:rsid w:val="0038319F"/>
    <w:rsid w:val="00385286"/>
    <w:rsid w:val="00386BBA"/>
    <w:rsid w:val="003873A8"/>
    <w:rsid w:val="0039108A"/>
    <w:rsid w:val="00391534"/>
    <w:rsid w:val="0039161F"/>
    <w:rsid w:val="0039163D"/>
    <w:rsid w:val="00391B42"/>
    <w:rsid w:val="0039385B"/>
    <w:rsid w:val="0039386C"/>
    <w:rsid w:val="0039570B"/>
    <w:rsid w:val="00396AE1"/>
    <w:rsid w:val="00397C50"/>
    <w:rsid w:val="003A0B22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813"/>
    <w:rsid w:val="003B4EA5"/>
    <w:rsid w:val="003B5CBB"/>
    <w:rsid w:val="003B6039"/>
    <w:rsid w:val="003B6CBB"/>
    <w:rsid w:val="003B71B6"/>
    <w:rsid w:val="003B7BD8"/>
    <w:rsid w:val="003B7D48"/>
    <w:rsid w:val="003C0E91"/>
    <w:rsid w:val="003C10BE"/>
    <w:rsid w:val="003C1DB3"/>
    <w:rsid w:val="003C2A15"/>
    <w:rsid w:val="003C2DC8"/>
    <w:rsid w:val="003C317F"/>
    <w:rsid w:val="003C3CDB"/>
    <w:rsid w:val="003C472D"/>
    <w:rsid w:val="003C5D6D"/>
    <w:rsid w:val="003C5FEB"/>
    <w:rsid w:val="003C65BC"/>
    <w:rsid w:val="003C7C36"/>
    <w:rsid w:val="003C7C4C"/>
    <w:rsid w:val="003D1F26"/>
    <w:rsid w:val="003D2341"/>
    <w:rsid w:val="003D46EA"/>
    <w:rsid w:val="003D5B9C"/>
    <w:rsid w:val="003D6209"/>
    <w:rsid w:val="003D630F"/>
    <w:rsid w:val="003E1531"/>
    <w:rsid w:val="003E1FE3"/>
    <w:rsid w:val="003E212C"/>
    <w:rsid w:val="003E285A"/>
    <w:rsid w:val="003E4815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4004C5"/>
    <w:rsid w:val="00401623"/>
    <w:rsid w:val="00401B23"/>
    <w:rsid w:val="00402496"/>
    <w:rsid w:val="00402BD2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64B"/>
    <w:rsid w:val="00414552"/>
    <w:rsid w:val="00414CFF"/>
    <w:rsid w:val="00416509"/>
    <w:rsid w:val="0041707E"/>
    <w:rsid w:val="00417189"/>
    <w:rsid w:val="00417B60"/>
    <w:rsid w:val="00421113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5C8D"/>
    <w:rsid w:val="0042690E"/>
    <w:rsid w:val="0043106C"/>
    <w:rsid w:val="00431C61"/>
    <w:rsid w:val="004321B9"/>
    <w:rsid w:val="00433AE5"/>
    <w:rsid w:val="00434481"/>
    <w:rsid w:val="00436FA1"/>
    <w:rsid w:val="0043764A"/>
    <w:rsid w:val="0043796F"/>
    <w:rsid w:val="0044117A"/>
    <w:rsid w:val="00441BE1"/>
    <w:rsid w:val="00442158"/>
    <w:rsid w:val="004422E4"/>
    <w:rsid w:val="004426FC"/>
    <w:rsid w:val="0044294C"/>
    <w:rsid w:val="0044559B"/>
    <w:rsid w:val="00446449"/>
    <w:rsid w:val="00446807"/>
    <w:rsid w:val="00453201"/>
    <w:rsid w:val="004539F8"/>
    <w:rsid w:val="004550D5"/>
    <w:rsid w:val="00456910"/>
    <w:rsid w:val="00457E52"/>
    <w:rsid w:val="004606BA"/>
    <w:rsid w:val="00460C11"/>
    <w:rsid w:val="00460E90"/>
    <w:rsid w:val="004627AE"/>
    <w:rsid w:val="00462F49"/>
    <w:rsid w:val="004630CA"/>
    <w:rsid w:val="004632A1"/>
    <w:rsid w:val="00463A5F"/>
    <w:rsid w:val="00465ABB"/>
    <w:rsid w:val="00466DAF"/>
    <w:rsid w:val="00467BF6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7B9F"/>
    <w:rsid w:val="00480161"/>
    <w:rsid w:val="00480F94"/>
    <w:rsid w:val="004828AF"/>
    <w:rsid w:val="004848E2"/>
    <w:rsid w:val="00484AB0"/>
    <w:rsid w:val="00487716"/>
    <w:rsid w:val="00487B25"/>
    <w:rsid w:val="00487BC3"/>
    <w:rsid w:val="004900B2"/>
    <w:rsid w:val="004909D8"/>
    <w:rsid w:val="0049240E"/>
    <w:rsid w:val="00492B1F"/>
    <w:rsid w:val="00492B20"/>
    <w:rsid w:val="00495686"/>
    <w:rsid w:val="004956F8"/>
    <w:rsid w:val="00496006"/>
    <w:rsid w:val="0049723D"/>
    <w:rsid w:val="00497563"/>
    <w:rsid w:val="004A0026"/>
    <w:rsid w:val="004A07F9"/>
    <w:rsid w:val="004A1004"/>
    <w:rsid w:val="004A3545"/>
    <w:rsid w:val="004A36FA"/>
    <w:rsid w:val="004A3ECC"/>
    <w:rsid w:val="004A50D1"/>
    <w:rsid w:val="004A5101"/>
    <w:rsid w:val="004A55B1"/>
    <w:rsid w:val="004A68DB"/>
    <w:rsid w:val="004A7174"/>
    <w:rsid w:val="004A7497"/>
    <w:rsid w:val="004B0528"/>
    <w:rsid w:val="004B14F9"/>
    <w:rsid w:val="004B177E"/>
    <w:rsid w:val="004B2B3B"/>
    <w:rsid w:val="004B3617"/>
    <w:rsid w:val="004B3684"/>
    <w:rsid w:val="004B37E9"/>
    <w:rsid w:val="004B66BB"/>
    <w:rsid w:val="004C0E6B"/>
    <w:rsid w:val="004C1575"/>
    <w:rsid w:val="004C17D1"/>
    <w:rsid w:val="004C1BFC"/>
    <w:rsid w:val="004C2417"/>
    <w:rsid w:val="004C253A"/>
    <w:rsid w:val="004C27E4"/>
    <w:rsid w:val="004C31AE"/>
    <w:rsid w:val="004C37E2"/>
    <w:rsid w:val="004C4C91"/>
    <w:rsid w:val="004C6478"/>
    <w:rsid w:val="004C7C35"/>
    <w:rsid w:val="004D0809"/>
    <w:rsid w:val="004D15D9"/>
    <w:rsid w:val="004D1AFB"/>
    <w:rsid w:val="004D22D4"/>
    <w:rsid w:val="004D27E9"/>
    <w:rsid w:val="004D349C"/>
    <w:rsid w:val="004D3643"/>
    <w:rsid w:val="004D3772"/>
    <w:rsid w:val="004D5482"/>
    <w:rsid w:val="004D5855"/>
    <w:rsid w:val="004D63BE"/>
    <w:rsid w:val="004D671C"/>
    <w:rsid w:val="004D6C22"/>
    <w:rsid w:val="004E178E"/>
    <w:rsid w:val="004E19D4"/>
    <w:rsid w:val="004E1A56"/>
    <w:rsid w:val="004E3142"/>
    <w:rsid w:val="004E340C"/>
    <w:rsid w:val="004E4C0B"/>
    <w:rsid w:val="004F05DA"/>
    <w:rsid w:val="004F07BA"/>
    <w:rsid w:val="004F20F0"/>
    <w:rsid w:val="004F3CA1"/>
    <w:rsid w:val="004F47D1"/>
    <w:rsid w:val="004F4C3D"/>
    <w:rsid w:val="004F58A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EB"/>
    <w:rsid w:val="005206FC"/>
    <w:rsid w:val="00521B36"/>
    <w:rsid w:val="00521FD7"/>
    <w:rsid w:val="00523564"/>
    <w:rsid w:val="005239E0"/>
    <w:rsid w:val="00525AED"/>
    <w:rsid w:val="00526698"/>
    <w:rsid w:val="005319E7"/>
    <w:rsid w:val="00532026"/>
    <w:rsid w:val="00534041"/>
    <w:rsid w:val="00534DEE"/>
    <w:rsid w:val="00535228"/>
    <w:rsid w:val="00536685"/>
    <w:rsid w:val="00536F96"/>
    <w:rsid w:val="005374B2"/>
    <w:rsid w:val="005379D5"/>
    <w:rsid w:val="00537CC8"/>
    <w:rsid w:val="00537E5B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711E"/>
    <w:rsid w:val="00547174"/>
    <w:rsid w:val="00550171"/>
    <w:rsid w:val="00550EDA"/>
    <w:rsid w:val="00551879"/>
    <w:rsid w:val="00551E27"/>
    <w:rsid w:val="005540BC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57DE"/>
    <w:rsid w:val="0056637E"/>
    <w:rsid w:val="00567DE1"/>
    <w:rsid w:val="00571C8A"/>
    <w:rsid w:val="00571EB0"/>
    <w:rsid w:val="005722CA"/>
    <w:rsid w:val="00573820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5BE4"/>
    <w:rsid w:val="00585FEB"/>
    <w:rsid w:val="0058630E"/>
    <w:rsid w:val="00587411"/>
    <w:rsid w:val="005876AB"/>
    <w:rsid w:val="005922AE"/>
    <w:rsid w:val="005936C2"/>
    <w:rsid w:val="00593E61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5BB1"/>
    <w:rsid w:val="005A7D68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B24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12D6"/>
    <w:rsid w:val="005F15D3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44CF"/>
    <w:rsid w:val="006064D9"/>
    <w:rsid w:val="006064FF"/>
    <w:rsid w:val="0060662C"/>
    <w:rsid w:val="006066CE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50D2"/>
    <w:rsid w:val="00625223"/>
    <w:rsid w:val="006262EE"/>
    <w:rsid w:val="00627281"/>
    <w:rsid w:val="00627914"/>
    <w:rsid w:val="00630947"/>
    <w:rsid w:val="00630D34"/>
    <w:rsid w:val="00631587"/>
    <w:rsid w:val="0063204E"/>
    <w:rsid w:val="00632C75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70E1"/>
    <w:rsid w:val="006575D4"/>
    <w:rsid w:val="00660CF4"/>
    <w:rsid w:val="006617A3"/>
    <w:rsid w:val="00661EC1"/>
    <w:rsid w:val="00662288"/>
    <w:rsid w:val="006634F0"/>
    <w:rsid w:val="00663799"/>
    <w:rsid w:val="00663FA4"/>
    <w:rsid w:val="006657C7"/>
    <w:rsid w:val="00666BE4"/>
    <w:rsid w:val="00672C52"/>
    <w:rsid w:val="00672C89"/>
    <w:rsid w:val="00673FAB"/>
    <w:rsid w:val="00676B5B"/>
    <w:rsid w:val="00676E3F"/>
    <w:rsid w:val="00676EEB"/>
    <w:rsid w:val="006774D6"/>
    <w:rsid w:val="0067762A"/>
    <w:rsid w:val="00677C15"/>
    <w:rsid w:val="00677E57"/>
    <w:rsid w:val="00677F30"/>
    <w:rsid w:val="006816A1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90774"/>
    <w:rsid w:val="00691242"/>
    <w:rsid w:val="00691A13"/>
    <w:rsid w:val="0069309D"/>
    <w:rsid w:val="006931CD"/>
    <w:rsid w:val="00693F11"/>
    <w:rsid w:val="0069647D"/>
    <w:rsid w:val="00696E8E"/>
    <w:rsid w:val="00697163"/>
    <w:rsid w:val="006A05F1"/>
    <w:rsid w:val="006A1428"/>
    <w:rsid w:val="006A2541"/>
    <w:rsid w:val="006A27D7"/>
    <w:rsid w:val="006A32C1"/>
    <w:rsid w:val="006A46A7"/>
    <w:rsid w:val="006A4F7D"/>
    <w:rsid w:val="006A57B4"/>
    <w:rsid w:val="006B1BD1"/>
    <w:rsid w:val="006B2828"/>
    <w:rsid w:val="006B3AF8"/>
    <w:rsid w:val="006B492C"/>
    <w:rsid w:val="006B4ED2"/>
    <w:rsid w:val="006B683B"/>
    <w:rsid w:val="006B7527"/>
    <w:rsid w:val="006B7CC1"/>
    <w:rsid w:val="006C2314"/>
    <w:rsid w:val="006C2DF6"/>
    <w:rsid w:val="006C4BDF"/>
    <w:rsid w:val="006C4F2D"/>
    <w:rsid w:val="006C4F87"/>
    <w:rsid w:val="006C5322"/>
    <w:rsid w:val="006C6555"/>
    <w:rsid w:val="006C7CB0"/>
    <w:rsid w:val="006D0129"/>
    <w:rsid w:val="006D0600"/>
    <w:rsid w:val="006D2581"/>
    <w:rsid w:val="006D25ED"/>
    <w:rsid w:val="006D7E59"/>
    <w:rsid w:val="006E2253"/>
    <w:rsid w:val="006E23D6"/>
    <w:rsid w:val="006E3949"/>
    <w:rsid w:val="006E4CD0"/>
    <w:rsid w:val="006E51F2"/>
    <w:rsid w:val="006E5C54"/>
    <w:rsid w:val="006E6E8B"/>
    <w:rsid w:val="006E7570"/>
    <w:rsid w:val="006F0EE3"/>
    <w:rsid w:val="006F16FD"/>
    <w:rsid w:val="006F3B30"/>
    <w:rsid w:val="006F44B2"/>
    <w:rsid w:val="006F495C"/>
    <w:rsid w:val="006F4E4F"/>
    <w:rsid w:val="006F51F8"/>
    <w:rsid w:val="006F54A6"/>
    <w:rsid w:val="006F5CCE"/>
    <w:rsid w:val="006F6CB4"/>
    <w:rsid w:val="00703559"/>
    <w:rsid w:val="0070501E"/>
    <w:rsid w:val="0070550B"/>
    <w:rsid w:val="007055CC"/>
    <w:rsid w:val="007058E8"/>
    <w:rsid w:val="00706798"/>
    <w:rsid w:val="007073F3"/>
    <w:rsid w:val="007076B1"/>
    <w:rsid w:val="00710883"/>
    <w:rsid w:val="00710DBB"/>
    <w:rsid w:val="0071132F"/>
    <w:rsid w:val="00711539"/>
    <w:rsid w:val="00711F11"/>
    <w:rsid w:val="0071277F"/>
    <w:rsid w:val="00712893"/>
    <w:rsid w:val="007131A2"/>
    <w:rsid w:val="007136DC"/>
    <w:rsid w:val="00715537"/>
    <w:rsid w:val="0071597D"/>
    <w:rsid w:val="00715E89"/>
    <w:rsid w:val="00717469"/>
    <w:rsid w:val="0071782C"/>
    <w:rsid w:val="00717F4F"/>
    <w:rsid w:val="007202D7"/>
    <w:rsid w:val="007226E2"/>
    <w:rsid w:val="00723E40"/>
    <w:rsid w:val="00725143"/>
    <w:rsid w:val="0072780E"/>
    <w:rsid w:val="00730434"/>
    <w:rsid w:val="007311AD"/>
    <w:rsid w:val="007311C1"/>
    <w:rsid w:val="0073215C"/>
    <w:rsid w:val="00733503"/>
    <w:rsid w:val="007346DD"/>
    <w:rsid w:val="00736DB7"/>
    <w:rsid w:val="00737F80"/>
    <w:rsid w:val="00740661"/>
    <w:rsid w:val="00740FA5"/>
    <w:rsid w:val="007419B9"/>
    <w:rsid w:val="00742134"/>
    <w:rsid w:val="007431E8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EB8"/>
    <w:rsid w:val="00752D14"/>
    <w:rsid w:val="007532E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5FFA"/>
    <w:rsid w:val="007761F0"/>
    <w:rsid w:val="0077662A"/>
    <w:rsid w:val="00776CBD"/>
    <w:rsid w:val="00780AE4"/>
    <w:rsid w:val="00780DF6"/>
    <w:rsid w:val="007817C3"/>
    <w:rsid w:val="007845B2"/>
    <w:rsid w:val="00785E33"/>
    <w:rsid w:val="007866CD"/>
    <w:rsid w:val="00787E4E"/>
    <w:rsid w:val="0079068F"/>
    <w:rsid w:val="00791969"/>
    <w:rsid w:val="00791F86"/>
    <w:rsid w:val="0079316B"/>
    <w:rsid w:val="00795B43"/>
    <w:rsid w:val="00797D80"/>
    <w:rsid w:val="007A121C"/>
    <w:rsid w:val="007A186F"/>
    <w:rsid w:val="007A30BA"/>
    <w:rsid w:val="007A31D2"/>
    <w:rsid w:val="007A374B"/>
    <w:rsid w:val="007A3815"/>
    <w:rsid w:val="007A38A4"/>
    <w:rsid w:val="007A3CA4"/>
    <w:rsid w:val="007A4876"/>
    <w:rsid w:val="007A5F90"/>
    <w:rsid w:val="007A666F"/>
    <w:rsid w:val="007A7E8C"/>
    <w:rsid w:val="007B05B9"/>
    <w:rsid w:val="007B061B"/>
    <w:rsid w:val="007B2E66"/>
    <w:rsid w:val="007B42E7"/>
    <w:rsid w:val="007B44DD"/>
    <w:rsid w:val="007B481A"/>
    <w:rsid w:val="007B53B1"/>
    <w:rsid w:val="007B7B58"/>
    <w:rsid w:val="007C00A5"/>
    <w:rsid w:val="007C318F"/>
    <w:rsid w:val="007C34A9"/>
    <w:rsid w:val="007C41E2"/>
    <w:rsid w:val="007C4241"/>
    <w:rsid w:val="007C51F6"/>
    <w:rsid w:val="007C7B76"/>
    <w:rsid w:val="007D2AE0"/>
    <w:rsid w:val="007D3830"/>
    <w:rsid w:val="007D38FF"/>
    <w:rsid w:val="007D4B2B"/>
    <w:rsid w:val="007D665B"/>
    <w:rsid w:val="007D6C89"/>
    <w:rsid w:val="007D78C4"/>
    <w:rsid w:val="007D78F2"/>
    <w:rsid w:val="007D7E33"/>
    <w:rsid w:val="007E0BE2"/>
    <w:rsid w:val="007E0D8B"/>
    <w:rsid w:val="007E0ED0"/>
    <w:rsid w:val="007E1136"/>
    <w:rsid w:val="007E1201"/>
    <w:rsid w:val="007E269D"/>
    <w:rsid w:val="007E3036"/>
    <w:rsid w:val="007E3890"/>
    <w:rsid w:val="007E570E"/>
    <w:rsid w:val="007E572B"/>
    <w:rsid w:val="007E6E5D"/>
    <w:rsid w:val="007E77C5"/>
    <w:rsid w:val="007F19EC"/>
    <w:rsid w:val="007F21DB"/>
    <w:rsid w:val="007F4AB9"/>
    <w:rsid w:val="007F596D"/>
    <w:rsid w:val="007F7AD9"/>
    <w:rsid w:val="0080340E"/>
    <w:rsid w:val="00803521"/>
    <w:rsid w:val="008038C9"/>
    <w:rsid w:val="00803D8E"/>
    <w:rsid w:val="00805CF2"/>
    <w:rsid w:val="00806429"/>
    <w:rsid w:val="008071C5"/>
    <w:rsid w:val="00811D57"/>
    <w:rsid w:val="00814C0C"/>
    <w:rsid w:val="00815C7C"/>
    <w:rsid w:val="0081714D"/>
    <w:rsid w:val="00817F55"/>
    <w:rsid w:val="0082179B"/>
    <w:rsid w:val="008251EA"/>
    <w:rsid w:val="00830F56"/>
    <w:rsid w:val="0083144E"/>
    <w:rsid w:val="0083197E"/>
    <w:rsid w:val="00831CF1"/>
    <w:rsid w:val="00831E8E"/>
    <w:rsid w:val="008322EE"/>
    <w:rsid w:val="00833391"/>
    <w:rsid w:val="00833927"/>
    <w:rsid w:val="00835107"/>
    <w:rsid w:val="0083642B"/>
    <w:rsid w:val="008365C8"/>
    <w:rsid w:val="00841A95"/>
    <w:rsid w:val="00842302"/>
    <w:rsid w:val="00842926"/>
    <w:rsid w:val="00843406"/>
    <w:rsid w:val="00843840"/>
    <w:rsid w:val="0084523E"/>
    <w:rsid w:val="008454F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61044"/>
    <w:rsid w:val="0086189F"/>
    <w:rsid w:val="00861A21"/>
    <w:rsid w:val="00861CE7"/>
    <w:rsid w:val="00862618"/>
    <w:rsid w:val="00864920"/>
    <w:rsid w:val="00865127"/>
    <w:rsid w:val="008651DD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630"/>
    <w:rsid w:val="008A4B37"/>
    <w:rsid w:val="008A4F46"/>
    <w:rsid w:val="008A5585"/>
    <w:rsid w:val="008A55DB"/>
    <w:rsid w:val="008A5B84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4B1"/>
    <w:rsid w:val="008B4CDE"/>
    <w:rsid w:val="008B5CA4"/>
    <w:rsid w:val="008B7778"/>
    <w:rsid w:val="008B7B83"/>
    <w:rsid w:val="008C0160"/>
    <w:rsid w:val="008C0D02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D03C2"/>
    <w:rsid w:val="008D1392"/>
    <w:rsid w:val="008D30D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264"/>
    <w:rsid w:val="008E4C4B"/>
    <w:rsid w:val="008E5AA5"/>
    <w:rsid w:val="008E6B9D"/>
    <w:rsid w:val="008E7E4B"/>
    <w:rsid w:val="008F06F0"/>
    <w:rsid w:val="008F1CE3"/>
    <w:rsid w:val="008F1E99"/>
    <w:rsid w:val="008F1EC9"/>
    <w:rsid w:val="008F29C3"/>
    <w:rsid w:val="008F38FF"/>
    <w:rsid w:val="008F42C8"/>
    <w:rsid w:val="008F52FE"/>
    <w:rsid w:val="008F56CA"/>
    <w:rsid w:val="008F65D3"/>
    <w:rsid w:val="008F7F8A"/>
    <w:rsid w:val="009024D0"/>
    <w:rsid w:val="00902AF2"/>
    <w:rsid w:val="00902BC3"/>
    <w:rsid w:val="0090450C"/>
    <w:rsid w:val="00907344"/>
    <w:rsid w:val="00910A11"/>
    <w:rsid w:val="0091181F"/>
    <w:rsid w:val="0091242E"/>
    <w:rsid w:val="00912A9C"/>
    <w:rsid w:val="0091338D"/>
    <w:rsid w:val="00913818"/>
    <w:rsid w:val="009144B1"/>
    <w:rsid w:val="00915291"/>
    <w:rsid w:val="009153BF"/>
    <w:rsid w:val="009159F4"/>
    <w:rsid w:val="00915E89"/>
    <w:rsid w:val="00915FA4"/>
    <w:rsid w:val="009161CB"/>
    <w:rsid w:val="00922BC5"/>
    <w:rsid w:val="00922E6A"/>
    <w:rsid w:val="00925DA1"/>
    <w:rsid w:val="00926BD2"/>
    <w:rsid w:val="00926E12"/>
    <w:rsid w:val="0093010A"/>
    <w:rsid w:val="0093102E"/>
    <w:rsid w:val="0093172D"/>
    <w:rsid w:val="00931E7A"/>
    <w:rsid w:val="009325A7"/>
    <w:rsid w:val="00933662"/>
    <w:rsid w:val="009350C8"/>
    <w:rsid w:val="00935AB9"/>
    <w:rsid w:val="00936089"/>
    <w:rsid w:val="00936CBC"/>
    <w:rsid w:val="00937559"/>
    <w:rsid w:val="009375D1"/>
    <w:rsid w:val="00940727"/>
    <w:rsid w:val="00940901"/>
    <w:rsid w:val="00941AC9"/>
    <w:rsid w:val="00943C72"/>
    <w:rsid w:val="00944D65"/>
    <w:rsid w:val="00944F89"/>
    <w:rsid w:val="009459CA"/>
    <w:rsid w:val="00945B5F"/>
    <w:rsid w:val="00945BA4"/>
    <w:rsid w:val="009475F6"/>
    <w:rsid w:val="00947B6D"/>
    <w:rsid w:val="00947E0D"/>
    <w:rsid w:val="00950C36"/>
    <w:rsid w:val="009511E6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56AC"/>
    <w:rsid w:val="0097680A"/>
    <w:rsid w:val="00977635"/>
    <w:rsid w:val="009776CE"/>
    <w:rsid w:val="00977CA2"/>
    <w:rsid w:val="00981B77"/>
    <w:rsid w:val="009834F6"/>
    <w:rsid w:val="00983CEC"/>
    <w:rsid w:val="00984177"/>
    <w:rsid w:val="009849D3"/>
    <w:rsid w:val="00985144"/>
    <w:rsid w:val="00987066"/>
    <w:rsid w:val="009902ED"/>
    <w:rsid w:val="00990730"/>
    <w:rsid w:val="00990800"/>
    <w:rsid w:val="0099115F"/>
    <w:rsid w:val="00992415"/>
    <w:rsid w:val="009940D0"/>
    <w:rsid w:val="00994166"/>
    <w:rsid w:val="009948DC"/>
    <w:rsid w:val="009A0CFE"/>
    <w:rsid w:val="009A18B6"/>
    <w:rsid w:val="009A2E29"/>
    <w:rsid w:val="009A3B9F"/>
    <w:rsid w:val="009A46A9"/>
    <w:rsid w:val="009A4719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774D"/>
    <w:rsid w:val="009C0ADF"/>
    <w:rsid w:val="009C2FBE"/>
    <w:rsid w:val="009C3BD5"/>
    <w:rsid w:val="009C4BF1"/>
    <w:rsid w:val="009C637D"/>
    <w:rsid w:val="009C63CE"/>
    <w:rsid w:val="009C7923"/>
    <w:rsid w:val="009D49D2"/>
    <w:rsid w:val="009D5486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5037"/>
    <w:rsid w:val="009E5105"/>
    <w:rsid w:val="009E5D79"/>
    <w:rsid w:val="009E61BB"/>
    <w:rsid w:val="009E6C6C"/>
    <w:rsid w:val="009E6D5D"/>
    <w:rsid w:val="009F063F"/>
    <w:rsid w:val="009F08AE"/>
    <w:rsid w:val="009F2C64"/>
    <w:rsid w:val="009F3DAB"/>
    <w:rsid w:val="009F3E80"/>
    <w:rsid w:val="009F4A35"/>
    <w:rsid w:val="009F5516"/>
    <w:rsid w:val="009F6745"/>
    <w:rsid w:val="00A010B4"/>
    <w:rsid w:val="00A0184C"/>
    <w:rsid w:val="00A01D4A"/>
    <w:rsid w:val="00A03EA3"/>
    <w:rsid w:val="00A04AA9"/>
    <w:rsid w:val="00A04F64"/>
    <w:rsid w:val="00A05F40"/>
    <w:rsid w:val="00A066DD"/>
    <w:rsid w:val="00A06DAD"/>
    <w:rsid w:val="00A07568"/>
    <w:rsid w:val="00A10AFD"/>
    <w:rsid w:val="00A11C2B"/>
    <w:rsid w:val="00A14BBA"/>
    <w:rsid w:val="00A14E96"/>
    <w:rsid w:val="00A15B68"/>
    <w:rsid w:val="00A16CB0"/>
    <w:rsid w:val="00A20C79"/>
    <w:rsid w:val="00A213D7"/>
    <w:rsid w:val="00A2154C"/>
    <w:rsid w:val="00A21E62"/>
    <w:rsid w:val="00A22B84"/>
    <w:rsid w:val="00A2341B"/>
    <w:rsid w:val="00A27EB4"/>
    <w:rsid w:val="00A302A5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722C"/>
    <w:rsid w:val="00A37553"/>
    <w:rsid w:val="00A37936"/>
    <w:rsid w:val="00A402D6"/>
    <w:rsid w:val="00A41CB0"/>
    <w:rsid w:val="00A421A4"/>
    <w:rsid w:val="00A42487"/>
    <w:rsid w:val="00A43ED1"/>
    <w:rsid w:val="00A453A4"/>
    <w:rsid w:val="00A4620B"/>
    <w:rsid w:val="00A4633F"/>
    <w:rsid w:val="00A46686"/>
    <w:rsid w:val="00A47AEE"/>
    <w:rsid w:val="00A51954"/>
    <w:rsid w:val="00A52043"/>
    <w:rsid w:val="00A52C0D"/>
    <w:rsid w:val="00A52EF7"/>
    <w:rsid w:val="00A53021"/>
    <w:rsid w:val="00A53285"/>
    <w:rsid w:val="00A5349C"/>
    <w:rsid w:val="00A53A4D"/>
    <w:rsid w:val="00A545E5"/>
    <w:rsid w:val="00A55047"/>
    <w:rsid w:val="00A55135"/>
    <w:rsid w:val="00A55550"/>
    <w:rsid w:val="00A56692"/>
    <w:rsid w:val="00A567B2"/>
    <w:rsid w:val="00A568C0"/>
    <w:rsid w:val="00A56BD8"/>
    <w:rsid w:val="00A56FC8"/>
    <w:rsid w:val="00A613FF"/>
    <w:rsid w:val="00A614AD"/>
    <w:rsid w:val="00A614C9"/>
    <w:rsid w:val="00A61EF2"/>
    <w:rsid w:val="00A62E60"/>
    <w:rsid w:val="00A6309F"/>
    <w:rsid w:val="00A632CA"/>
    <w:rsid w:val="00A6364A"/>
    <w:rsid w:val="00A65355"/>
    <w:rsid w:val="00A65596"/>
    <w:rsid w:val="00A65E09"/>
    <w:rsid w:val="00A660A5"/>
    <w:rsid w:val="00A676CD"/>
    <w:rsid w:val="00A677EB"/>
    <w:rsid w:val="00A67B07"/>
    <w:rsid w:val="00A70604"/>
    <w:rsid w:val="00A706C3"/>
    <w:rsid w:val="00A720EA"/>
    <w:rsid w:val="00A72400"/>
    <w:rsid w:val="00A73980"/>
    <w:rsid w:val="00A741D9"/>
    <w:rsid w:val="00A750B0"/>
    <w:rsid w:val="00A76CFE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8E2"/>
    <w:rsid w:val="00A930CE"/>
    <w:rsid w:val="00A95644"/>
    <w:rsid w:val="00A95BCD"/>
    <w:rsid w:val="00A9755A"/>
    <w:rsid w:val="00AA0681"/>
    <w:rsid w:val="00AA09D3"/>
    <w:rsid w:val="00AA12CF"/>
    <w:rsid w:val="00AA1F51"/>
    <w:rsid w:val="00AA1FE1"/>
    <w:rsid w:val="00AA2B1C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6B15"/>
    <w:rsid w:val="00AC0A27"/>
    <w:rsid w:val="00AC1FCA"/>
    <w:rsid w:val="00AC2CD9"/>
    <w:rsid w:val="00AC5C87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AE0"/>
    <w:rsid w:val="00AD6D4D"/>
    <w:rsid w:val="00AD6FAC"/>
    <w:rsid w:val="00AE0C36"/>
    <w:rsid w:val="00AE1FFB"/>
    <w:rsid w:val="00AE20B3"/>
    <w:rsid w:val="00AE2214"/>
    <w:rsid w:val="00AE3554"/>
    <w:rsid w:val="00AE3832"/>
    <w:rsid w:val="00AE3BCB"/>
    <w:rsid w:val="00AE4ED0"/>
    <w:rsid w:val="00AE59D9"/>
    <w:rsid w:val="00AE71C8"/>
    <w:rsid w:val="00AF1688"/>
    <w:rsid w:val="00AF1BFE"/>
    <w:rsid w:val="00AF225E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7E8"/>
    <w:rsid w:val="00B02D6A"/>
    <w:rsid w:val="00B02F8D"/>
    <w:rsid w:val="00B0347E"/>
    <w:rsid w:val="00B03EC6"/>
    <w:rsid w:val="00B04AE8"/>
    <w:rsid w:val="00B04F66"/>
    <w:rsid w:val="00B056C3"/>
    <w:rsid w:val="00B05ECC"/>
    <w:rsid w:val="00B05EE0"/>
    <w:rsid w:val="00B076EE"/>
    <w:rsid w:val="00B07E97"/>
    <w:rsid w:val="00B10027"/>
    <w:rsid w:val="00B12155"/>
    <w:rsid w:val="00B130A7"/>
    <w:rsid w:val="00B14441"/>
    <w:rsid w:val="00B15D28"/>
    <w:rsid w:val="00B16B04"/>
    <w:rsid w:val="00B223DF"/>
    <w:rsid w:val="00B22794"/>
    <w:rsid w:val="00B22C03"/>
    <w:rsid w:val="00B23553"/>
    <w:rsid w:val="00B25B8E"/>
    <w:rsid w:val="00B27AE6"/>
    <w:rsid w:val="00B300C2"/>
    <w:rsid w:val="00B30F26"/>
    <w:rsid w:val="00B31B40"/>
    <w:rsid w:val="00B32D0E"/>
    <w:rsid w:val="00B32E35"/>
    <w:rsid w:val="00B3395D"/>
    <w:rsid w:val="00B33CE6"/>
    <w:rsid w:val="00B34191"/>
    <w:rsid w:val="00B343BA"/>
    <w:rsid w:val="00B34EC0"/>
    <w:rsid w:val="00B359DB"/>
    <w:rsid w:val="00B4178E"/>
    <w:rsid w:val="00B41D60"/>
    <w:rsid w:val="00B431D8"/>
    <w:rsid w:val="00B4340B"/>
    <w:rsid w:val="00B457E8"/>
    <w:rsid w:val="00B460D3"/>
    <w:rsid w:val="00B4706A"/>
    <w:rsid w:val="00B470B5"/>
    <w:rsid w:val="00B473F8"/>
    <w:rsid w:val="00B5018E"/>
    <w:rsid w:val="00B5026A"/>
    <w:rsid w:val="00B51FC2"/>
    <w:rsid w:val="00B521CF"/>
    <w:rsid w:val="00B52EAC"/>
    <w:rsid w:val="00B531F4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B45"/>
    <w:rsid w:val="00B65BD6"/>
    <w:rsid w:val="00B66318"/>
    <w:rsid w:val="00B66C71"/>
    <w:rsid w:val="00B676A4"/>
    <w:rsid w:val="00B700A3"/>
    <w:rsid w:val="00B7022A"/>
    <w:rsid w:val="00B7131E"/>
    <w:rsid w:val="00B7133B"/>
    <w:rsid w:val="00B7220A"/>
    <w:rsid w:val="00B72408"/>
    <w:rsid w:val="00B729CA"/>
    <w:rsid w:val="00B73DD4"/>
    <w:rsid w:val="00B7448F"/>
    <w:rsid w:val="00B74D71"/>
    <w:rsid w:val="00B752E1"/>
    <w:rsid w:val="00B7593A"/>
    <w:rsid w:val="00B76253"/>
    <w:rsid w:val="00B777D9"/>
    <w:rsid w:val="00B779E5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CE4"/>
    <w:rsid w:val="00B87992"/>
    <w:rsid w:val="00B91643"/>
    <w:rsid w:val="00B92F11"/>
    <w:rsid w:val="00B93CA9"/>
    <w:rsid w:val="00B94518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9F9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43D5"/>
    <w:rsid w:val="00BC497F"/>
    <w:rsid w:val="00BC502F"/>
    <w:rsid w:val="00BC5F35"/>
    <w:rsid w:val="00BC6A2E"/>
    <w:rsid w:val="00BC7104"/>
    <w:rsid w:val="00BC797F"/>
    <w:rsid w:val="00BD0100"/>
    <w:rsid w:val="00BD0DEB"/>
    <w:rsid w:val="00BD304D"/>
    <w:rsid w:val="00BD3100"/>
    <w:rsid w:val="00BD3A89"/>
    <w:rsid w:val="00BD44DA"/>
    <w:rsid w:val="00BD5B12"/>
    <w:rsid w:val="00BD6251"/>
    <w:rsid w:val="00BE0C4D"/>
    <w:rsid w:val="00BE1B3B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2130"/>
    <w:rsid w:val="00BF26BA"/>
    <w:rsid w:val="00BF3097"/>
    <w:rsid w:val="00BF3AC6"/>
    <w:rsid w:val="00BF4994"/>
    <w:rsid w:val="00BF7023"/>
    <w:rsid w:val="00BF79CC"/>
    <w:rsid w:val="00C010E5"/>
    <w:rsid w:val="00C019BB"/>
    <w:rsid w:val="00C026CD"/>
    <w:rsid w:val="00C028C1"/>
    <w:rsid w:val="00C02956"/>
    <w:rsid w:val="00C02BC3"/>
    <w:rsid w:val="00C040BE"/>
    <w:rsid w:val="00C07444"/>
    <w:rsid w:val="00C07F01"/>
    <w:rsid w:val="00C103F6"/>
    <w:rsid w:val="00C11BAF"/>
    <w:rsid w:val="00C1259D"/>
    <w:rsid w:val="00C12801"/>
    <w:rsid w:val="00C14738"/>
    <w:rsid w:val="00C14FD6"/>
    <w:rsid w:val="00C150FA"/>
    <w:rsid w:val="00C158AD"/>
    <w:rsid w:val="00C16A50"/>
    <w:rsid w:val="00C20625"/>
    <w:rsid w:val="00C2064A"/>
    <w:rsid w:val="00C20FB3"/>
    <w:rsid w:val="00C21865"/>
    <w:rsid w:val="00C2554B"/>
    <w:rsid w:val="00C2768A"/>
    <w:rsid w:val="00C27AE3"/>
    <w:rsid w:val="00C27EEF"/>
    <w:rsid w:val="00C32503"/>
    <w:rsid w:val="00C32853"/>
    <w:rsid w:val="00C32A10"/>
    <w:rsid w:val="00C33C72"/>
    <w:rsid w:val="00C34E02"/>
    <w:rsid w:val="00C34F41"/>
    <w:rsid w:val="00C35129"/>
    <w:rsid w:val="00C35AA1"/>
    <w:rsid w:val="00C35EA1"/>
    <w:rsid w:val="00C364A3"/>
    <w:rsid w:val="00C36C67"/>
    <w:rsid w:val="00C401C5"/>
    <w:rsid w:val="00C40821"/>
    <w:rsid w:val="00C42967"/>
    <w:rsid w:val="00C43901"/>
    <w:rsid w:val="00C4432B"/>
    <w:rsid w:val="00C445D2"/>
    <w:rsid w:val="00C45C28"/>
    <w:rsid w:val="00C45DB8"/>
    <w:rsid w:val="00C46FF8"/>
    <w:rsid w:val="00C470D5"/>
    <w:rsid w:val="00C4717B"/>
    <w:rsid w:val="00C53051"/>
    <w:rsid w:val="00C535BF"/>
    <w:rsid w:val="00C53DE4"/>
    <w:rsid w:val="00C54BF4"/>
    <w:rsid w:val="00C558B0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4E43"/>
    <w:rsid w:val="00C64F25"/>
    <w:rsid w:val="00C65C25"/>
    <w:rsid w:val="00C661F9"/>
    <w:rsid w:val="00C66276"/>
    <w:rsid w:val="00C67034"/>
    <w:rsid w:val="00C673C2"/>
    <w:rsid w:val="00C702AD"/>
    <w:rsid w:val="00C70553"/>
    <w:rsid w:val="00C71757"/>
    <w:rsid w:val="00C7223D"/>
    <w:rsid w:val="00C722DA"/>
    <w:rsid w:val="00C7364B"/>
    <w:rsid w:val="00C750BE"/>
    <w:rsid w:val="00C75E66"/>
    <w:rsid w:val="00C77350"/>
    <w:rsid w:val="00C80F2F"/>
    <w:rsid w:val="00C8222F"/>
    <w:rsid w:val="00C83224"/>
    <w:rsid w:val="00C83B2B"/>
    <w:rsid w:val="00C841BD"/>
    <w:rsid w:val="00C847F7"/>
    <w:rsid w:val="00C84A3B"/>
    <w:rsid w:val="00C85FDA"/>
    <w:rsid w:val="00C86436"/>
    <w:rsid w:val="00C87895"/>
    <w:rsid w:val="00C879EC"/>
    <w:rsid w:val="00C90935"/>
    <w:rsid w:val="00C91235"/>
    <w:rsid w:val="00C91A98"/>
    <w:rsid w:val="00C91F77"/>
    <w:rsid w:val="00C91FD5"/>
    <w:rsid w:val="00C93B6F"/>
    <w:rsid w:val="00C93DD9"/>
    <w:rsid w:val="00C94ECB"/>
    <w:rsid w:val="00C95838"/>
    <w:rsid w:val="00C959FE"/>
    <w:rsid w:val="00C9636F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BDA"/>
    <w:rsid w:val="00CB6D92"/>
    <w:rsid w:val="00CB7257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D0296"/>
    <w:rsid w:val="00CD02BD"/>
    <w:rsid w:val="00CD0D22"/>
    <w:rsid w:val="00CD17A3"/>
    <w:rsid w:val="00CD19AA"/>
    <w:rsid w:val="00CD3289"/>
    <w:rsid w:val="00CD41F7"/>
    <w:rsid w:val="00CD433A"/>
    <w:rsid w:val="00CD43E6"/>
    <w:rsid w:val="00CD4DB8"/>
    <w:rsid w:val="00CD521C"/>
    <w:rsid w:val="00CD5DD9"/>
    <w:rsid w:val="00CD73BA"/>
    <w:rsid w:val="00CE03B3"/>
    <w:rsid w:val="00CE056E"/>
    <w:rsid w:val="00CE13EA"/>
    <w:rsid w:val="00CE2661"/>
    <w:rsid w:val="00CE480C"/>
    <w:rsid w:val="00CE69E3"/>
    <w:rsid w:val="00CE6CE9"/>
    <w:rsid w:val="00CE6D6A"/>
    <w:rsid w:val="00CE78BC"/>
    <w:rsid w:val="00CE7B48"/>
    <w:rsid w:val="00CF0303"/>
    <w:rsid w:val="00CF14A2"/>
    <w:rsid w:val="00CF15C3"/>
    <w:rsid w:val="00CF2EC6"/>
    <w:rsid w:val="00CF4FCA"/>
    <w:rsid w:val="00CF55B4"/>
    <w:rsid w:val="00CF6B04"/>
    <w:rsid w:val="00CF6E7C"/>
    <w:rsid w:val="00CF73DB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3E6C"/>
    <w:rsid w:val="00D143AF"/>
    <w:rsid w:val="00D167A6"/>
    <w:rsid w:val="00D17FD8"/>
    <w:rsid w:val="00D20551"/>
    <w:rsid w:val="00D22AD7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4403"/>
    <w:rsid w:val="00D34ECB"/>
    <w:rsid w:val="00D35FEC"/>
    <w:rsid w:val="00D372FD"/>
    <w:rsid w:val="00D37654"/>
    <w:rsid w:val="00D40666"/>
    <w:rsid w:val="00D42E2A"/>
    <w:rsid w:val="00D45338"/>
    <w:rsid w:val="00D457BF"/>
    <w:rsid w:val="00D45A1D"/>
    <w:rsid w:val="00D50FEC"/>
    <w:rsid w:val="00D5210A"/>
    <w:rsid w:val="00D52ABF"/>
    <w:rsid w:val="00D54452"/>
    <w:rsid w:val="00D54923"/>
    <w:rsid w:val="00D556D1"/>
    <w:rsid w:val="00D55C6C"/>
    <w:rsid w:val="00D57878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A38"/>
    <w:rsid w:val="00D845BE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5E04"/>
    <w:rsid w:val="00DA6280"/>
    <w:rsid w:val="00DB0619"/>
    <w:rsid w:val="00DB168C"/>
    <w:rsid w:val="00DB1C34"/>
    <w:rsid w:val="00DB1F20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526A"/>
    <w:rsid w:val="00DC6B53"/>
    <w:rsid w:val="00DC7809"/>
    <w:rsid w:val="00DC7862"/>
    <w:rsid w:val="00DC7BA1"/>
    <w:rsid w:val="00DC7D07"/>
    <w:rsid w:val="00DD055A"/>
    <w:rsid w:val="00DD0AA1"/>
    <w:rsid w:val="00DD3B12"/>
    <w:rsid w:val="00DD5933"/>
    <w:rsid w:val="00DD62B9"/>
    <w:rsid w:val="00DD6963"/>
    <w:rsid w:val="00DD72BB"/>
    <w:rsid w:val="00DD7399"/>
    <w:rsid w:val="00DE3E54"/>
    <w:rsid w:val="00DE43B5"/>
    <w:rsid w:val="00DE4541"/>
    <w:rsid w:val="00DE5687"/>
    <w:rsid w:val="00DE5FC5"/>
    <w:rsid w:val="00DE630E"/>
    <w:rsid w:val="00DE6EEE"/>
    <w:rsid w:val="00DE7D6D"/>
    <w:rsid w:val="00DF12F1"/>
    <w:rsid w:val="00DF2A67"/>
    <w:rsid w:val="00DF2CEB"/>
    <w:rsid w:val="00DF4BEC"/>
    <w:rsid w:val="00DF5E76"/>
    <w:rsid w:val="00DF702D"/>
    <w:rsid w:val="00E0094A"/>
    <w:rsid w:val="00E00998"/>
    <w:rsid w:val="00E01C2A"/>
    <w:rsid w:val="00E01C94"/>
    <w:rsid w:val="00E02719"/>
    <w:rsid w:val="00E046BC"/>
    <w:rsid w:val="00E06C06"/>
    <w:rsid w:val="00E07119"/>
    <w:rsid w:val="00E077CA"/>
    <w:rsid w:val="00E102DD"/>
    <w:rsid w:val="00E107D1"/>
    <w:rsid w:val="00E10AB0"/>
    <w:rsid w:val="00E11ACE"/>
    <w:rsid w:val="00E132EC"/>
    <w:rsid w:val="00E1375B"/>
    <w:rsid w:val="00E15325"/>
    <w:rsid w:val="00E15842"/>
    <w:rsid w:val="00E15FA2"/>
    <w:rsid w:val="00E172CE"/>
    <w:rsid w:val="00E17300"/>
    <w:rsid w:val="00E174EE"/>
    <w:rsid w:val="00E17D12"/>
    <w:rsid w:val="00E225A5"/>
    <w:rsid w:val="00E22C01"/>
    <w:rsid w:val="00E23800"/>
    <w:rsid w:val="00E248ED"/>
    <w:rsid w:val="00E24BBE"/>
    <w:rsid w:val="00E255AA"/>
    <w:rsid w:val="00E26331"/>
    <w:rsid w:val="00E26A1E"/>
    <w:rsid w:val="00E27B35"/>
    <w:rsid w:val="00E3047E"/>
    <w:rsid w:val="00E30825"/>
    <w:rsid w:val="00E31C2E"/>
    <w:rsid w:val="00E32B4E"/>
    <w:rsid w:val="00E338C2"/>
    <w:rsid w:val="00E34D79"/>
    <w:rsid w:val="00E370A5"/>
    <w:rsid w:val="00E37162"/>
    <w:rsid w:val="00E4053F"/>
    <w:rsid w:val="00E41BCE"/>
    <w:rsid w:val="00E42352"/>
    <w:rsid w:val="00E429F9"/>
    <w:rsid w:val="00E42E34"/>
    <w:rsid w:val="00E42F23"/>
    <w:rsid w:val="00E434B8"/>
    <w:rsid w:val="00E43606"/>
    <w:rsid w:val="00E4531B"/>
    <w:rsid w:val="00E45CCC"/>
    <w:rsid w:val="00E46733"/>
    <w:rsid w:val="00E46857"/>
    <w:rsid w:val="00E470BA"/>
    <w:rsid w:val="00E5456C"/>
    <w:rsid w:val="00E54F4F"/>
    <w:rsid w:val="00E5690E"/>
    <w:rsid w:val="00E56C74"/>
    <w:rsid w:val="00E620F4"/>
    <w:rsid w:val="00E6281F"/>
    <w:rsid w:val="00E654AD"/>
    <w:rsid w:val="00E65F90"/>
    <w:rsid w:val="00E67720"/>
    <w:rsid w:val="00E67922"/>
    <w:rsid w:val="00E711A1"/>
    <w:rsid w:val="00E730A7"/>
    <w:rsid w:val="00E74B2D"/>
    <w:rsid w:val="00E75113"/>
    <w:rsid w:val="00E76F39"/>
    <w:rsid w:val="00E77DAF"/>
    <w:rsid w:val="00E808F5"/>
    <w:rsid w:val="00E812B0"/>
    <w:rsid w:val="00E82920"/>
    <w:rsid w:val="00E8392E"/>
    <w:rsid w:val="00E8484F"/>
    <w:rsid w:val="00E864AB"/>
    <w:rsid w:val="00E904C1"/>
    <w:rsid w:val="00E92B8D"/>
    <w:rsid w:val="00E92C32"/>
    <w:rsid w:val="00E92CA9"/>
    <w:rsid w:val="00E94866"/>
    <w:rsid w:val="00E94C02"/>
    <w:rsid w:val="00E95F74"/>
    <w:rsid w:val="00E96B75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E01C2"/>
    <w:rsid w:val="00EE1848"/>
    <w:rsid w:val="00EE2112"/>
    <w:rsid w:val="00EE25B4"/>
    <w:rsid w:val="00EE2DB9"/>
    <w:rsid w:val="00EE5AE8"/>
    <w:rsid w:val="00EE5C55"/>
    <w:rsid w:val="00EE64C6"/>
    <w:rsid w:val="00EE6690"/>
    <w:rsid w:val="00EE6A3F"/>
    <w:rsid w:val="00EE6FBA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EC3"/>
    <w:rsid w:val="00F06433"/>
    <w:rsid w:val="00F06C00"/>
    <w:rsid w:val="00F06EFD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D61"/>
    <w:rsid w:val="00F173D4"/>
    <w:rsid w:val="00F1771A"/>
    <w:rsid w:val="00F17B06"/>
    <w:rsid w:val="00F20017"/>
    <w:rsid w:val="00F20E84"/>
    <w:rsid w:val="00F216C1"/>
    <w:rsid w:val="00F226B2"/>
    <w:rsid w:val="00F24EEC"/>
    <w:rsid w:val="00F26078"/>
    <w:rsid w:val="00F26204"/>
    <w:rsid w:val="00F277FE"/>
    <w:rsid w:val="00F30097"/>
    <w:rsid w:val="00F30A92"/>
    <w:rsid w:val="00F31862"/>
    <w:rsid w:val="00F31E92"/>
    <w:rsid w:val="00F332C7"/>
    <w:rsid w:val="00F33AB2"/>
    <w:rsid w:val="00F33FDA"/>
    <w:rsid w:val="00F341CC"/>
    <w:rsid w:val="00F34783"/>
    <w:rsid w:val="00F35AAF"/>
    <w:rsid w:val="00F36A8F"/>
    <w:rsid w:val="00F3743B"/>
    <w:rsid w:val="00F376E5"/>
    <w:rsid w:val="00F40C03"/>
    <w:rsid w:val="00F43611"/>
    <w:rsid w:val="00F43F05"/>
    <w:rsid w:val="00F46C8C"/>
    <w:rsid w:val="00F50CE6"/>
    <w:rsid w:val="00F50D18"/>
    <w:rsid w:val="00F51DC1"/>
    <w:rsid w:val="00F52438"/>
    <w:rsid w:val="00F53E55"/>
    <w:rsid w:val="00F54D5D"/>
    <w:rsid w:val="00F55567"/>
    <w:rsid w:val="00F55F07"/>
    <w:rsid w:val="00F55FF8"/>
    <w:rsid w:val="00F5693C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77E"/>
    <w:rsid w:val="00F64786"/>
    <w:rsid w:val="00F653A0"/>
    <w:rsid w:val="00F67600"/>
    <w:rsid w:val="00F67848"/>
    <w:rsid w:val="00F70ACA"/>
    <w:rsid w:val="00F71671"/>
    <w:rsid w:val="00F73583"/>
    <w:rsid w:val="00F750B8"/>
    <w:rsid w:val="00F751E6"/>
    <w:rsid w:val="00F75507"/>
    <w:rsid w:val="00F756EE"/>
    <w:rsid w:val="00F76AA4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08B"/>
    <w:rsid w:val="00F94F93"/>
    <w:rsid w:val="00F94FD5"/>
    <w:rsid w:val="00F978BD"/>
    <w:rsid w:val="00FA4477"/>
    <w:rsid w:val="00FA480C"/>
    <w:rsid w:val="00FA48A5"/>
    <w:rsid w:val="00FA5B13"/>
    <w:rsid w:val="00FA6016"/>
    <w:rsid w:val="00FA6F90"/>
    <w:rsid w:val="00FA730A"/>
    <w:rsid w:val="00FB03B2"/>
    <w:rsid w:val="00FB2627"/>
    <w:rsid w:val="00FB2C5B"/>
    <w:rsid w:val="00FB2D27"/>
    <w:rsid w:val="00FB4B27"/>
    <w:rsid w:val="00FB53BF"/>
    <w:rsid w:val="00FB7A4D"/>
    <w:rsid w:val="00FC13F4"/>
    <w:rsid w:val="00FC1B7E"/>
    <w:rsid w:val="00FC2202"/>
    <w:rsid w:val="00FC2E5B"/>
    <w:rsid w:val="00FC3393"/>
    <w:rsid w:val="00FC3ACC"/>
    <w:rsid w:val="00FC3EC2"/>
    <w:rsid w:val="00FC467F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522"/>
    <w:rsid w:val="00FD3C76"/>
    <w:rsid w:val="00FD4187"/>
    <w:rsid w:val="00FD4FFF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C15"/>
    <w:rsid w:val="00FE5DB0"/>
    <w:rsid w:val="00FE6206"/>
    <w:rsid w:val="00FE6A85"/>
    <w:rsid w:val="00FE6D32"/>
    <w:rsid w:val="00FE72F2"/>
    <w:rsid w:val="00FE75F9"/>
    <w:rsid w:val="00FF109E"/>
    <w:rsid w:val="00FF2493"/>
    <w:rsid w:val="00FF2533"/>
    <w:rsid w:val="00FF2B35"/>
    <w:rsid w:val="00FF2D25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372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137</Words>
  <Characters>78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9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</cp:revision>
  <dcterms:created xsi:type="dcterms:W3CDTF">2017-05-13T00:05:00Z</dcterms:created>
  <dcterms:modified xsi:type="dcterms:W3CDTF">2017-05-13T00:39:00Z</dcterms:modified>
</cp:coreProperties>
</file>